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10491" w:type="dxa"/>
        <w:tblInd w:w="-43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9"/>
        <w:gridCol w:w="5812"/>
      </w:tblGrid>
      <w:tr w:rsidR="00110917" w:rsidRPr="00C43782" w:rsidTr="00F35C5A">
        <w:tc>
          <w:tcPr>
            <w:tcW w:w="4679" w:type="dxa"/>
            <w:vAlign w:val="center"/>
          </w:tcPr>
          <w:p w:rsidR="00110917" w:rsidRPr="00C43782" w:rsidRDefault="00110917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C43782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PHÒNG GIÁO DỤC VÀ ĐÀO TẠO</w:t>
            </w:r>
          </w:p>
          <w:p w:rsidR="00110917" w:rsidRPr="00C43782" w:rsidRDefault="00110917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C43782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QUẬN HÀ ĐÔNG</w:t>
            </w:r>
          </w:p>
        </w:tc>
        <w:tc>
          <w:tcPr>
            <w:tcW w:w="5812" w:type="dxa"/>
            <w:vAlign w:val="center"/>
          </w:tcPr>
          <w:p w:rsidR="00110917" w:rsidRPr="00C43782" w:rsidRDefault="00110917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C43782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ĐỀ KHẢO SÁT CHẤT LƯỢNG GIỮA KÌ II</w:t>
            </w:r>
          </w:p>
          <w:p w:rsidR="00110917" w:rsidRPr="00C43782" w:rsidRDefault="00110917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C43782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Năm học: 2017 – 2018</w:t>
            </w:r>
          </w:p>
          <w:p w:rsidR="00110917" w:rsidRPr="00C43782" w:rsidRDefault="00110917" w:rsidP="00F35C5A">
            <w:pPr>
              <w:jc w:val="center"/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</w:pPr>
            <w:r w:rsidRPr="00C43782">
              <w:rPr>
                <w:rFonts w:ascii="Times New Roman" w:hAnsi="Times New Roman" w:cs="Times New Roman"/>
                <w:b/>
                <w:color w:val="0070C0"/>
                <w:sz w:val="28"/>
                <w:szCs w:val="28"/>
              </w:rPr>
              <w:t>Môn: TOÁN 9</w:t>
            </w:r>
          </w:p>
          <w:p w:rsidR="00110917" w:rsidRPr="00C43782" w:rsidRDefault="00110917" w:rsidP="00F35C5A">
            <w:pPr>
              <w:jc w:val="center"/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</w:pPr>
            <w:r w:rsidRPr="00C43782"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  <w:t>Thờ</w:t>
            </w:r>
            <w:r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  <w:t>i gian làm bài: 6</w:t>
            </w:r>
            <w:bookmarkStart w:id="0" w:name="_GoBack"/>
            <w:bookmarkEnd w:id="0"/>
            <w:r w:rsidRPr="00C43782">
              <w:rPr>
                <w:rFonts w:ascii="Times New Roman" w:hAnsi="Times New Roman" w:cs="Times New Roman"/>
                <w:i/>
                <w:color w:val="0070C0"/>
                <w:sz w:val="28"/>
                <w:szCs w:val="28"/>
              </w:rPr>
              <w:t>0 phút</w:t>
            </w:r>
          </w:p>
        </w:tc>
      </w:tr>
    </w:tbl>
    <w:p w:rsidR="00110917" w:rsidRDefault="00110917" w:rsidP="00110917">
      <w:pPr>
        <w:rPr>
          <w:sz w:val="28"/>
          <w:szCs w:val="28"/>
        </w:rPr>
      </w:pPr>
      <w:r w:rsidRPr="00C43782">
        <w:rPr>
          <w:b/>
          <w:color w:val="0070C0"/>
          <w:sz w:val="28"/>
          <w:szCs w:val="28"/>
        </w:rPr>
        <w:t>Bài 1</w:t>
      </w:r>
      <w:r>
        <w:rPr>
          <w:sz w:val="28"/>
          <w:szCs w:val="28"/>
        </w:rPr>
        <w:t xml:space="preserve"> (2,5 điểm): </w:t>
      </w:r>
    </w:p>
    <w:p w:rsidR="00110917" w:rsidRDefault="00110917" w:rsidP="00110917">
      <w:pPr>
        <w:rPr>
          <w:sz w:val="28"/>
          <w:szCs w:val="28"/>
        </w:rPr>
      </w:pPr>
      <w:r>
        <w:rPr>
          <w:sz w:val="28"/>
          <w:szCs w:val="28"/>
        </w:rPr>
        <w:tab/>
        <w:t xml:space="preserve">Trong mặt phẳng tọa độ Oxy, cho Parabol </w:t>
      </w:r>
      <w:r w:rsidRPr="00C43782">
        <w:rPr>
          <w:position w:val="-14"/>
          <w:sz w:val="28"/>
          <w:szCs w:val="28"/>
        </w:rPr>
        <w:object w:dxaOrig="12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1.75pt" o:ole="">
            <v:imagedata r:id="rId7" o:title=""/>
          </v:shape>
          <o:OLEObject Type="Embed" ProgID="Equation.DSMT4" ShapeID="_x0000_i1025" DrawAspect="Content" ObjectID="_1613656765" r:id="rId8"/>
        </w:object>
      </w:r>
      <w:r>
        <w:rPr>
          <w:sz w:val="28"/>
          <w:szCs w:val="28"/>
        </w:rPr>
        <w:t xml:space="preserve"> và đường thẳng </w:t>
      </w:r>
      <w:r w:rsidRPr="00C43782">
        <w:rPr>
          <w:position w:val="-14"/>
          <w:sz w:val="28"/>
          <w:szCs w:val="28"/>
        </w:rPr>
        <w:object w:dxaOrig="1780" w:dyaOrig="420">
          <v:shape id="_x0000_i1026" type="#_x0000_t75" style="width:89.25pt;height:21pt" o:ole="">
            <v:imagedata r:id="rId9" o:title=""/>
          </v:shape>
          <o:OLEObject Type="Embed" ProgID="Equation.DSMT4" ShapeID="_x0000_i1026" DrawAspect="Content" ObjectID="_1613656766" r:id="rId10"/>
        </w:object>
      </w:r>
      <w:r>
        <w:rPr>
          <w:sz w:val="28"/>
          <w:szCs w:val="28"/>
        </w:rPr>
        <w:t xml:space="preserve"> </w:t>
      </w:r>
    </w:p>
    <w:p w:rsidR="00110917" w:rsidRDefault="00110917" w:rsidP="005D05C3">
      <w:pPr>
        <w:pStyle w:val="ListParagraph"/>
        <w:numPr>
          <w:ilvl w:val="0"/>
          <w:numId w:val="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Tìm tọa độ giao điểm của (P) và (Q)</w:t>
      </w:r>
    </w:p>
    <w:p w:rsidR="00110917" w:rsidRDefault="00110917" w:rsidP="005D05C3">
      <w:pPr>
        <w:pStyle w:val="ListParagraph"/>
        <w:numPr>
          <w:ilvl w:val="0"/>
          <w:numId w:val="1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Gọi A, B là hai giao điểm của (P) và (Q). Tính diện tích tam giác OAB.</w:t>
      </w:r>
    </w:p>
    <w:p w:rsidR="00110917" w:rsidRDefault="00110917" w:rsidP="00110917">
      <w:pPr>
        <w:rPr>
          <w:sz w:val="28"/>
          <w:szCs w:val="28"/>
        </w:rPr>
      </w:pPr>
      <w:r w:rsidRPr="00C43782">
        <w:rPr>
          <w:b/>
          <w:color w:val="0070C0"/>
          <w:sz w:val="28"/>
          <w:szCs w:val="28"/>
        </w:rPr>
        <w:t>Bài 2</w:t>
      </w:r>
      <w:r w:rsidRPr="00C43782">
        <w:rPr>
          <w:color w:val="0070C0"/>
          <w:sz w:val="28"/>
          <w:szCs w:val="28"/>
        </w:rPr>
        <w:t xml:space="preserve"> </w:t>
      </w:r>
      <w:r>
        <w:rPr>
          <w:sz w:val="28"/>
          <w:szCs w:val="28"/>
        </w:rPr>
        <w:t xml:space="preserve">(2,5 điểm): </w:t>
      </w:r>
      <w:r w:rsidRPr="00C43782">
        <w:rPr>
          <w:i/>
          <w:sz w:val="28"/>
          <w:szCs w:val="28"/>
        </w:rPr>
        <w:t>Giải bài toán bằng cách lập phương trình hoặc hệ phương trình:</w:t>
      </w:r>
    </w:p>
    <w:p w:rsidR="00110917" w:rsidRDefault="00110917" w:rsidP="00110917">
      <w:pPr>
        <w:rPr>
          <w:sz w:val="28"/>
          <w:szCs w:val="28"/>
        </w:rPr>
      </w:pPr>
      <w:r>
        <w:rPr>
          <w:sz w:val="28"/>
          <w:szCs w:val="28"/>
        </w:rPr>
        <w:tab/>
        <w:t>Trong tháng đầu, hai tổ sản xuất được 860 chi tiết máy. Đến tháng thứ hai, tổ I vượt mức 15%, tổ II vượt mức 10%. Do đó, tháng thứ hai cả 2 tổ sản xuất được 964 chi tiết máy. Tính số chi tiết máy mỗi tổ đã sản xuất được trong tháng đầu.</w:t>
      </w:r>
    </w:p>
    <w:p w:rsidR="00110917" w:rsidRDefault="00110917" w:rsidP="00110917">
      <w:pPr>
        <w:rPr>
          <w:sz w:val="28"/>
          <w:szCs w:val="28"/>
        </w:rPr>
      </w:pPr>
      <w:r w:rsidRPr="00C43782">
        <w:rPr>
          <w:b/>
          <w:color w:val="0070C0"/>
          <w:sz w:val="28"/>
          <w:szCs w:val="28"/>
        </w:rPr>
        <w:t>Bài 3</w:t>
      </w:r>
      <w:r>
        <w:rPr>
          <w:sz w:val="28"/>
          <w:szCs w:val="28"/>
        </w:rPr>
        <w:t xml:space="preserve"> (4,0 điểm): </w:t>
      </w:r>
    </w:p>
    <w:p w:rsidR="00110917" w:rsidRDefault="00110917" w:rsidP="00110917">
      <w:pPr>
        <w:rPr>
          <w:sz w:val="28"/>
          <w:szCs w:val="28"/>
        </w:rPr>
      </w:pPr>
      <w:r>
        <w:rPr>
          <w:sz w:val="28"/>
          <w:szCs w:val="28"/>
        </w:rPr>
        <w:tab/>
        <w:t>Cho đường tròn tâm O đường kính AB. Dây CD vuông góc với AB tại E (E nằm giữa A và O; E không trùng A, không trùng O). Lấy điểm M thuộc cung nhỏ BC sao cho cung MB nhỏ hơn cung MC. Dây AM cắt CD tại F. Tia BM cắt đường thẳng CD tại K.</w:t>
      </w:r>
    </w:p>
    <w:p w:rsidR="00110917" w:rsidRDefault="00110917" w:rsidP="005D05C3">
      <w:pPr>
        <w:pStyle w:val="ListParagraph"/>
        <w:numPr>
          <w:ilvl w:val="0"/>
          <w:numId w:val="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Chứng minh tứ giác BMFE nội tiếp</w:t>
      </w:r>
    </w:p>
    <w:p w:rsidR="00110917" w:rsidRDefault="00110917" w:rsidP="005D05C3">
      <w:pPr>
        <w:pStyle w:val="ListParagraph"/>
        <w:numPr>
          <w:ilvl w:val="0"/>
          <w:numId w:val="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Chứng minh BF vuông góc với AK và </w:t>
      </w:r>
      <w:r w:rsidRPr="00C43782">
        <w:rPr>
          <w:rFonts w:ascii="Times New Roman" w:hAnsi="Times New Roman"/>
          <w:position w:val="-6"/>
          <w:sz w:val="28"/>
          <w:szCs w:val="28"/>
        </w:rPr>
        <w:object w:dxaOrig="1880" w:dyaOrig="300">
          <v:shape id="_x0000_i1027" type="#_x0000_t75" style="width:93.75pt;height:15pt" o:ole="">
            <v:imagedata r:id="rId11" o:title=""/>
          </v:shape>
          <o:OLEObject Type="Embed" ProgID="Equation.DSMT4" ShapeID="_x0000_i1027" DrawAspect="Content" ObjectID="_1613656767" r:id="rId12"/>
        </w:object>
      </w:r>
      <w:r>
        <w:rPr>
          <w:rFonts w:ascii="Times New Roman" w:hAnsi="Times New Roman"/>
          <w:sz w:val="28"/>
          <w:szCs w:val="28"/>
        </w:rPr>
        <w:t xml:space="preserve"> </w:t>
      </w:r>
    </w:p>
    <w:p w:rsidR="00110917" w:rsidRDefault="00110917" w:rsidP="005D05C3">
      <w:pPr>
        <w:pStyle w:val="ListParagraph"/>
        <w:numPr>
          <w:ilvl w:val="0"/>
          <w:numId w:val="2"/>
        </w:numPr>
        <w:suppressAutoHyphens w:val="0"/>
        <w:autoSpaceDN/>
        <w:spacing w:line="259" w:lineRule="auto"/>
        <w:contextualSpacing/>
        <w:textAlignment w:val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Tiếp tuyến của (O) tại M cắt tia KD tại I. Chứng minh IK = IF. </w:t>
      </w:r>
    </w:p>
    <w:p w:rsidR="00110917" w:rsidRDefault="00110917" w:rsidP="00110917">
      <w:pPr>
        <w:rPr>
          <w:sz w:val="28"/>
          <w:szCs w:val="28"/>
        </w:rPr>
      </w:pPr>
      <w:r w:rsidRPr="00C43782">
        <w:rPr>
          <w:b/>
          <w:color w:val="0070C0"/>
          <w:sz w:val="28"/>
          <w:szCs w:val="28"/>
        </w:rPr>
        <w:t>Bài 4</w:t>
      </w:r>
      <w:r w:rsidRPr="00C43782">
        <w:rPr>
          <w:color w:val="0070C0"/>
          <w:sz w:val="28"/>
          <w:szCs w:val="28"/>
        </w:rPr>
        <w:t xml:space="preserve"> </w:t>
      </w:r>
      <w:r>
        <w:rPr>
          <w:sz w:val="28"/>
          <w:szCs w:val="28"/>
        </w:rPr>
        <w:t xml:space="preserve">(1,0 điểm): Với các số a, b, c &gt; 0 và thỏa mãn </w:t>
      </w:r>
      <w:r w:rsidRPr="00C43782">
        <w:rPr>
          <w:position w:val="-6"/>
          <w:sz w:val="28"/>
          <w:szCs w:val="28"/>
        </w:rPr>
        <w:object w:dxaOrig="1440" w:dyaOrig="300">
          <v:shape id="_x0000_i1028" type="#_x0000_t75" style="width:1in;height:15pt" o:ole="">
            <v:imagedata r:id="rId13" o:title=""/>
          </v:shape>
          <o:OLEObject Type="Embed" ProgID="Equation.DSMT4" ShapeID="_x0000_i1028" DrawAspect="Content" ObjectID="_1613656768" r:id="rId14"/>
        </w:object>
      </w:r>
      <w:r>
        <w:rPr>
          <w:sz w:val="28"/>
          <w:szCs w:val="28"/>
        </w:rPr>
        <w:t xml:space="preserve"> </w:t>
      </w:r>
    </w:p>
    <w:p w:rsidR="00110917" w:rsidRDefault="00110917" w:rsidP="00110917">
      <w:pPr>
        <w:rPr>
          <w:sz w:val="28"/>
          <w:szCs w:val="28"/>
        </w:rPr>
      </w:pPr>
      <w:r>
        <w:rPr>
          <w:sz w:val="28"/>
          <w:szCs w:val="28"/>
        </w:rPr>
        <w:t xml:space="preserve">Chứng minh </w:t>
      </w:r>
      <w:r w:rsidRPr="00C43782">
        <w:rPr>
          <w:position w:val="-28"/>
          <w:sz w:val="28"/>
          <w:szCs w:val="28"/>
        </w:rPr>
        <w:object w:dxaOrig="3379" w:dyaOrig="720">
          <v:shape id="_x0000_i1029" type="#_x0000_t75" style="width:168.75pt;height:36pt" o:ole="">
            <v:imagedata r:id="rId15" o:title=""/>
          </v:shape>
          <o:OLEObject Type="Embed" ProgID="Equation.DSMT4" ShapeID="_x0000_i1029" DrawAspect="Content" ObjectID="_1613656769" r:id="rId16"/>
        </w:object>
      </w:r>
      <w:r>
        <w:rPr>
          <w:sz w:val="28"/>
          <w:szCs w:val="28"/>
        </w:rPr>
        <w:t xml:space="preserve"> </w:t>
      </w:r>
    </w:p>
    <w:p w:rsidR="00110917" w:rsidRPr="00C43782" w:rsidRDefault="00110917" w:rsidP="00110917">
      <w:pPr>
        <w:jc w:val="center"/>
        <w:rPr>
          <w:b/>
          <w:color w:val="0070C0"/>
          <w:sz w:val="28"/>
          <w:szCs w:val="28"/>
        </w:rPr>
      </w:pPr>
      <w:r w:rsidRPr="00C43782">
        <w:rPr>
          <w:b/>
          <w:color w:val="0070C0"/>
          <w:sz w:val="28"/>
          <w:szCs w:val="28"/>
        </w:rPr>
        <w:t>----- Hết -----</w:t>
      </w:r>
    </w:p>
    <w:p w:rsidR="00110917" w:rsidRPr="00C43782" w:rsidRDefault="00110917" w:rsidP="00110917">
      <w:pPr>
        <w:jc w:val="center"/>
        <w:rPr>
          <w:b/>
          <w:color w:val="0070C0"/>
          <w:sz w:val="28"/>
          <w:szCs w:val="28"/>
        </w:rPr>
      </w:pPr>
      <w:r w:rsidRPr="00C43782">
        <w:rPr>
          <w:b/>
          <w:color w:val="0070C0"/>
          <w:sz w:val="28"/>
          <w:szCs w:val="28"/>
        </w:rPr>
        <w:t>(Giám thị coi thi không giải thích gì thêm)</w:t>
      </w:r>
    </w:p>
    <w:p w:rsidR="00D20CF6" w:rsidRPr="00110917" w:rsidRDefault="00D20CF6" w:rsidP="00110917">
      <w:pPr>
        <w:rPr>
          <w:szCs w:val="28"/>
        </w:rPr>
      </w:pPr>
      <w:r w:rsidRPr="00110917">
        <w:rPr>
          <w:szCs w:val="28"/>
        </w:rPr>
        <w:t xml:space="preserve"> </w:t>
      </w:r>
    </w:p>
    <w:sectPr w:rsidR="00D20CF6" w:rsidRPr="00110917" w:rsidSect="00B87076">
      <w:headerReference w:type="even" r:id="rId17"/>
      <w:headerReference w:type="default" r:id="rId18"/>
      <w:footerReference w:type="default" r:id="rId19"/>
      <w:headerReference w:type="first" r:id="rId20"/>
      <w:pgSz w:w="12240" w:h="15840"/>
      <w:pgMar w:top="1440" w:right="1080" w:bottom="1440" w:left="108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5D05C3" w:rsidRDefault="005D05C3" w:rsidP="00A91039">
      <w:r>
        <w:separator/>
      </w:r>
    </w:p>
  </w:endnote>
  <w:endnote w:type="continuationSeparator" w:id="0">
    <w:p w:rsidR="005D05C3" w:rsidRDefault="005D05C3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  <w:rPr>
        <w:sz w:val="28"/>
        <w:szCs w:val="28"/>
      </w:rPr>
    </w:pPr>
  </w:p>
  <w:p w:rsidR="00054319" w:rsidRDefault="00054319">
    <w:pPr>
      <w:pStyle w:val="Footer"/>
      <w:jc w:val="center"/>
    </w:pPr>
    <w:r w:rsidRPr="0095122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>
      <w:rPr>
        <w:sz w:val="28"/>
        <w:szCs w:val="28"/>
      </w:rPr>
      <w:t xml:space="preserve">Group: </w:t>
    </w:r>
    <w:hyperlink r:id="rId1" w:history="1">
      <w:r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5D05C3" w:rsidRDefault="005D05C3" w:rsidP="00A91039">
      <w:r w:rsidRPr="00A91039">
        <w:rPr>
          <w:color w:val="000000"/>
        </w:rPr>
        <w:separator/>
      </w:r>
    </w:p>
  </w:footnote>
  <w:footnote w:type="continuationSeparator" w:id="0">
    <w:p w:rsidR="005D05C3" w:rsidRDefault="005D05C3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>
      <w:rPr>
        <w:b/>
        <w:color w:val="FF0000"/>
        <w:sz w:val="28"/>
        <w:szCs w:val="28"/>
      </w:rPr>
      <w:t>HOC360.NET - TÀI LIỆU HỌC TẬP MIỄN PHÍ</w:t>
    </w:r>
  </w:p>
  <w:p w:rsidR="00054319" w:rsidRDefault="005C390F">
    <w:pPr>
      <w:pStyle w:val="Header"/>
    </w:pPr>
    <w:r w:rsidRPr="0095122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margin-left:12.05pt;margin-top:2.9pt;width:435.4pt;height:0;z-index:251661312;visibility:visible" o:connectortype="elbow" strokeweight=".26467mm"/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054319" w:rsidRDefault="00054319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5E4334E"/>
    <w:multiLevelType w:val="hybridMultilevel"/>
    <w:tmpl w:val="88E65A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1BB04E2"/>
    <w:multiLevelType w:val="hybridMultilevel"/>
    <w:tmpl w:val="97645C9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IdMacAtCleanup w:val="2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autoHyphenation/>
  <w:drawingGridHorizontalSpacing w:val="120"/>
  <w:displayHorizontalDrawingGridEvery w:val="2"/>
  <w:characterSpacingControl w:val="doNotCompress"/>
  <w:hdrShapeDefaults>
    <o:shapedefaults v:ext="edit" spidmax="19458"/>
    <o:shapelayout v:ext="edit">
      <o:idmap v:ext="edit" data="2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13E5E"/>
    <w:rsid w:val="000362E9"/>
    <w:rsid w:val="00050024"/>
    <w:rsid w:val="00054319"/>
    <w:rsid w:val="000C44C4"/>
    <w:rsid w:val="000E123C"/>
    <w:rsid w:val="000E7C78"/>
    <w:rsid w:val="0010738E"/>
    <w:rsid w:val="00110917"/>
    <w:rsid w:val="00127908"/>
    <w:rsid w:val="00135E3E"/>
    <w:rsid w:val="00135F9F"/>
    <w:rsid w:val="001546D1"/>
    <w:rsid w:val="00182AF4"/>
    <w:rsid w:val="001A3C26"/>
    <w:rsid w:val="001B0C36"/>
    <w:rsid w:val="00234253"/>
    <w:rsid w:val="00241355"/>
    <w:rsid w:val="0024739D"/>
    <w:rsid w:val="002A2011"/>
    <w:rsid w:val="002A2EDA"/>
    <w:rsid w:val="002A60FA"/>
    <w:rsid w:val="002B0B80"/>
    <w:rsid w:val="002B5302"/>
    <w:rsid w:val="002C4A82"/>
    <w:rsid w:val="002D4183"/>
    <w:rsid w:val="002F2F14"/>
    <w:rsid w:val="003017F9"/>
    <w:rsid w:val="00320960"/>
    <w:rsid w:val="00345352"/>
    <w:rsid w:val="003C742F"/>
    <w:rsid w:val="003E0CA2"/>
    <w:rsid w:val="003E71C2"/>
    <w:rsid w:val="003F5A15"/>
    <w:rsid w:val="00413F1E"/>
    <w:rsid w:val="004256A9"/>
    <w:rsid w:val="00454574"/>
    <w:rsid w:val="00455C77"/>
    <w:rsid w:val="00477C06"/>
    <w:rsid w:val="004C055D"/>
    <w:rsid w:val="004C3BF2"/>
    <w:rsid w:val="004F7040"/>
    <w:rsid w:val="00512061"/>
    <w:rsid w:val="005550E6"/>
    <w:rsid w:val="005C390F"/>
    <w:rsid w:val="005D05C3"/>
    <w:rsid w:val="005D1F03"/>
    <w:rsid w:val="005E5A35"/>
    <w:rsid w:val="006128F0"/>
    <w:rsid w:val="00616CFE"/>
    <w:rsid w:val="0064117C"/>
    <w:rsid w:val="006622BC"/>
    <w:rsid w:val="006748F3"/>
    <w:rsid w:val="00675891"/>
    <w:rsid w:val="00681F26"/>
    <w:rsid w:val="006857F3"/>
    <w:rsid w:val="006B0443"/>
    <w:rsid w:val="006D28B5"/>
    <w:rsid w:val="006D630D"/>
    <w:rsid w:val="007038AB"/>
    <w:rsid w:val="00713DD5"/>
    <w:rsid w:val="007235D2"/>
    <w:rsid w:val="00727886"/>
    <w:rsid w:val="00742429"/>
    <w:rsid w:val="00756AD1"/>
    <w:rsid w:val="00766708"/>
    <w:rsid w:val="007B692B"/>
    <w:rsid w:val="007C2C30"/>
    <w:rsid w:val="007D5183"/>
    <w:rsid w:val="007F6DCA"/>
    <w:rsid w:val="0080538F"/>
    <w:rsid w:val="00814D06"/>
    <w:rsid w:val="00821C2B"/>
    <w:rsid w:val="00822DF3"/>
    <w:rsid w:val="00855047"/>
    <w:rsid w:val="0086307E"/>
    <w:rsid w:val="008721CC"/>
    <w:rsid w:val="00884267"/>
    <w:rsid w:val="0089116E"/>
    <w:rsid w:val="008A483B"/>
    <w:rsid w:val="008E3AE6"/>
    <w:rsid w:val="00903381"/>
    <w:rsid w:val="00922937"/>
    <w:rsid w:val="00934E45"/>
    <w:rsid w:val="0095122B"/>
    <w:rsid w:val="00962939"/>
    <w:rsid w:val="0096576D"/>
    <w:rsid w:val="00965D74"/>
    <w:rsid w:val="009679C0"/>
    <w:rsid w:val="0097481F"/>
    <w:rsid w:val="009755C0"/>
    <w:rsid w:val="009A22C1"/>
    <w:rsid w:val="009B1613"/>
    <w:rsid w:val="009B2BAF"/>
    <w:rsid w:val="009B549A"/>
    <w:rsid w:val="009C7B6A"/>
    <w:rsid w:val="00A13E22"/>
    <w:rsid w:val="00A20D07"/>
    <w:rsid w:val="00A27661"/>
    <w:rsid w:val="00A61098"/>
    <w:rsid w:val="00A8177C"/>
    <w:rsid w:val="00A8305D"/>
    <w:rsid w:val="00A91039"/>
    <w:rsid w:val="00AD2520"/>
    <w:rsid w:val="00AD31A8"/>
    <w:rsid w:val="00B20081"/>
    <w:rsid w:val="00B51C33"/>
    <w:rsid w:val="00B87076"/>
    <w:rsid w:val="00B90D13"/>
    <w:rsid w:val="00BB36E3"/>
    <w:rsid w:val="00C20786"/>
    <w:rsid w:val="00C347B6"/>
    <w:rsid w:val="00C44511"/>
    <w:rsid w:val="00C5642F"/>
    <w:rsid w:val="00C60140"/>
    <w:rsid w:val="00C65A30"/>
    <w:rsid w:val="00CC5C98"/>
    <w:rsid w:val="00D02CAE"/>
    <w:rsid w:val="00D2014C"/>
    <w:rsid w:val="00D20CF6"/>
    <w:rsid w:val="00D27A68"/>
    <w:rsid w:val="00D304F5"/>
    <w:rsid w:val="00D50097"/>
    <w:rsid w:val="00D50A17"/>
    <w:rsid w:val="00D557F7"/>
    <w:rsid w:val="00D65624"/>
    <w:rsid w:val="00D6798D"/>
    <w:rsid w:val="00D70F40"/>
    <w:rsid w:val="00D81A03"/>
    <w:rsid w:val="00D84EB7"/>
    <w:rsid w:val="00D961D2"/>
    <w:rsid w:val="00DA4306"/>
    <w:rsid w:val="00DD11D5"/>
    <w:rsid w:val="00DE2885"/>
    <w:rsid w:val="00DF03A2"/>
    <w:rsid w:val="00E00B40"/>
    <w:rsid w:val="00E13056"/>
    <w:rsid w:val="00E31980"/>
    <w:rsid w:val="00E41C1A"/>
    <w:rsid w:val="00E46F80"/>
    <w:rsid w:val="00E80B57"/>
    <w:rsid w:val="00ED0868"/>
    <w:rsid w:val="00F072B9"/>
    <w:rsid w:val="00F12684"/>
    <w:rsid w:val="00F2371D"/>
    <w:rsid w:val="00F238F6"/>
    <w:rsid w:val="00F550F2"/>
    <w:rsid w:val="00F56131"/>
    <w:rsid w:val="00F9617D"/>
    <w:rsid w:val="00FD2FC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 w:qFormat="1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uiPriority w:val="99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uiPriority w:val="99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uiPriority w:val="99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uiPriority w:val="99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qFormat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C44511"/>
  </w:style>
  <w:style w:type="paragraph" w:customStyle="1" w:styleId="CharCharChar">
    <w:name w:val="Char Char Char"/>
    <w:basedOn w:val="Normal"/>
    <w:rsid w:val="00C44511"/>
    <w:pPr>
      <w:pageBreakBefore/>
      <w:tabs>
        <w:tab w:val="left" w:pos="850"/>
        <w:tab w:val="left" w:pos="1191"/>
        <w:tab w:val="left" w:pos="1531"/>
      </w:tabs>
      <w:suppressAutoHyphens w:val="0"/>
      <w:autoSpaceDN/>
      <w:spacing w:after="120"/>
      <w:jc w:val="center"/>
      <w:textAlignment w:val="auto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table" w:customStyle="1" w:styleId="PlainTable4">
    <w:name w:val="Plain Table 4"/>
    <w:basedOn w:val="TableNormal"/>
    <w:uiPriority w:val="44"/>
    <w:rsid w:val="00054319"/>
    <w:pPr>
      <w:autoSpaceDN/>
      <w:spacing w:before="0" w:after="0" w:line="240" w:lineRule="auto"/>
      <w:textAlignment w:val="auto"/>
    </w:pPr>
    <w:rPr>
      <w:rFonts w:eastAsiaTheme="minorHAnsi" w:cstheme="minorBidi"/>
      <w:sz w:val="26"/>
      <w:szCs w:val="22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header" Target="head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91</Words>
  <Characters>1095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9T09:07:00Z</cp:lastPrinted>
  <dcterms:created xsi:type="dcterms:W3CDTF">2019-03-09T09:10:00Z</dcterms:created>
  <dcterms:modified xsi:type="dcterms:W3CDTF">2019-03-09T09:10:00Z</dcterms:modified>
</cp:coreProperties>
</file>